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3440" w:rsidRPr="00B63440" w:rsidRDefault="00B63440" w:rsidP="00B63440">
      <w:pPr>
        <w:jc w:val="center"/>
        <w:rPr>
          <w:rFonts w:ascii="Times New Roman" w:hAnsi="Times New Roman"/>
        </w:rPr>
      </w:pPr>
      <w:r w:rsidRPr="00B63440">
        <w:rPr>
          <w:rFonts w:ascii="Times New Roman" w:hAnsi="Times New Roman"/>
        </w:rPr>
        <w:t>Первая часть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>Математика разрабатывает новые подходы, которые позволяют проникнуть в суть или решить проблемы химии, развивает новые химические теории. В книге Вадима Владимировича Ерёмина, профессора химического факультета МГУ им. М.В. Ломоносова, доктора физико-математических наук, «Математика в химии» (М.: МЦНМО, 2011) говориться об ограничениях, накладываемых на математические уравнения химией. Для того</w:t>
      </w:r>
      <w:proofErr w:type="gramStart"/>
      <w:r w:rsidRPr="00B63440">
        <w:rPr>
          <w:rFonts w:ascii="Times New Roman" w:hAnsi="Times New Roman"/>
        </w:rPr>
        <w:t>,</w:t>
      </w:r>
      <w:proofErr w:type="gramEnd"/>
      <w:r w:rsidRPr="00B63440">
        <w:rPr>
          <w:rFonts w:ascii="Times New Roman" w:hAnsi="Times New Roman"/>
        </w:rPr>
        <w:t xml:space="preserve"> чтобы углубить свои знания по химии, необходимо хорошо понимать математику. А эта книга на элементарных примерах помогает увидеть связь между двумя науками. Она предназначена для людей разного возраста, стремящихся пополнить свои знания о точных науках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>Цель моей работы состояла в изучении</w:t>
      </w:r>
      <w:r w:rsidRPr="00B63440">
        <w:rPr>
          <w:rFonts w:ascii="Times New Roman" w:hAnsi="Times New Roman"/>
          <w:i/>
        </w:rPr>
        <w:t xml:space="preserve"> </w:t>
      </w:r>
      <w:r w:rsidRPr="00B63440">
        <w:rPr>
          <w:rFonts w:ascii="Times New Roman" w:hAnsi="Times New Roman"/>
        </w:rPr>
        <w:t>связи</w:t>
      </w:r>
      <w:r w:rsidRPr="00B63440">
        <w:rPr>
          <w:rFonts w:ascii="Times New Roman" w:hAnsi="Times New Roman"/>
          <w:i/>
        </w:rPr>
        <w:t xml:space="preserve"> </w:t>
      </w:r>
      <w:r w:rsidRPr="00B63440">
        <w:rPr>
          <w:rFonts w:ascii="Times New Roman" w:hAnsi="Times New Roman"/>
        </w:rPr>
        <w:t>химии</w:t>
      </w:r>
      <w:r w:rsidRPr="00B63440">
        <w:rPr>
          <w:rFonts w:ascii="Times New Roman" w:hAnsi="Times New Roman"/>
          <w:i/>
        </w:rPr>
        <w:t xml:space="preserve"> </w:t>
      </w:r>
      <w:r w:rsidRPr="00B63440">
        <w:rPr>
          <w:rFonts w:ascii="Times New Roman" w:hAnsi="Times New Roman"/>
        </w:rPr>
        <w:t>и</w:t>
      </w:r>
      <w:r w:rsidRPr="00B63440">
        <w:rPr>
          <w:rFonts w:ascii="Times New Roman" w:hAnsi="Times New Roman"/>
          <w:i/>
        </w:rPr>
        <w:t xml:space="preserve"> </w:t>
      </w:r>
      <w:r w:rsidRPr="00B63440">
        <w:rPr>
          <w:rFonts w:ascii="Times New Roman" w:hAnsi="Times New Roman"/>
        </w:rPr>
        <w:t>математики</w:t>
      </w:r>
      <w:r w:rsidRPr="00B63440">
        <w:rPr>
          <w:rFonts w:ascii="Times New Roman" w:hAnsi="Times New Roman"/>
          <w:i/>
        </w:rPr>
        <w:t>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>Химия – наука, изучающая природу. Основные вопросы, которые решает химия – «Какие бывают вещества и как они устроены?», «Как связано строение веществ с их свойствами?» и «Как из одних веществ получить другие, более полезные или интересные?»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>Химия не имеет собственных законов (закон сохранения массы – следствие общего закона сохранение энергии, а периодический закон подчиняется правилам физики). Три теории химии (квантовая химия, химическая термодинамика и химическая кинетика) образуют специальный раздел науки, который называют физической химией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 xml:space="preserve">У химии вместо своих собственных законов и теорий есть колоссальное многообразие изучаемых объектов: одних только индивидуальных веществ в химии охарактеризовано около 60 миллионов (не считая многочисленных смесей). А ведь есть ещё химические реакции между веществами... Лишь очень небольшая доля известных химии веществ (всего несколько процентов) имеется в природе, остальные вещества – продукты деятельности человека. Выдающийся американский химик </w:t>
      </w:r>
      <w:proofErr w:type="spellStart"/>
      <w:r w:rsidRPr="00B63440">
        <w:rPr>
          <w:rFonts w:ascii="Times New Roman" w:hAnsi="Times New Roman"/>
        </w:rPr>
        <w:t>Роальд</w:t>
      </w:r>
      <w:proofErr w:type="spellEnd"/>
      <w:r w:rsidRPr="00B63440">
        <w:rPr>
          <w:rFonts w:ascii="Times New Roman" w:hAnsi="Times New Roman"/>
        </w:rPr>
        <w:t xml:space="preserve"> </w:t>
      </w:r>
      <w:proofErr w:type="spellStart"/>
      <w:r w:rsidRPr="00B63440">
        <w:rPr>
          <w:rFonts w:ascii="Times New Roman" w:hAnsi="Times New Roman"/>
        </w:rPr>
        <w:t>Хоффман</w:t>
      </w:r>
      <w:proofErr w:type="spellEnd"/>
      <w:r w:rsidRPr="00B63440">
        <w:rPr>
          <w:rFonts w:ascii="Times New Roman" w:hAnsi="Times New Roman"/>
        </w:rPr>
        <w:t xml:space="preserve"> считает, что химики отличаются от других учёных тем, что собственноручно творят те объекты, которые потом воспринимают и изучают. Другие естественные науки изучают природные объекты, а химия – главным образом то, что сделала сама.</w:t>
      </w:r>
    </w:p>
    <w:p w:rsid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 xml:space="preserve">Химикам присущ характерный только для них, уникальный, взгляд на окружающий мир, они «чувствуют вещество». </w:t>
      </w:r>
      <w:proofErr w:type="gramStart"/>
      <w:r w:rsidRPr="00B63440">
        <w:rPr>
          <w:rFonts w:ascii="Times New Roman" w:hAnsi="Times New Roman"/>
        </w:rPr>
        <w:t>Современные</w:t>
      </w:r>
      <w:proofErr w:type="gramEnd"/>
      <w:r w:rsidRPr="00B63440">
        <w:rPr>
          <w:rFonts w:ascii="Times New Roman" w:hAnsi="Times New Roman"/>
        </w:rPr>
        <w:t xml:space="preserve"> учённые умеют работать даже с отдельными атомами и молекулами. Первостепенные задачи химии – поиск новых веществ, обладающих полезными свойствами, катализаторов, лекарственных средств, строительных материалов, аккумуляторов энергии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  <w:i/>
        </w:rPr>
        <w:t>«Математика для химиков – это, в первую очередь, полезный инструмент решения многих химических задач. Очень трудно найти какой-либо раздел математики, который с</w:t>
      </w:r>
      <w:r w:rsidRPr="00B63440">
        <w:rPr>
          <w:rFonts w:ascii="Times New Roman" w:hAnsi="Times New Roman"/>
          <w:i/>
        </w:rPr>
        <w:t>о</w:t>
      </w:r>
      <w:r w:rsidRPr="00B63440">
        <w:rPr>
          <w:rFonts w:ascii="Times New Roman" w:hAnsi="Times New Roman"/>
          <w:i/>
        </w:rPr>
        <w:t>всем не используется в химии».</w:t>
      </w:r>
      <w:r w:rsidRPr="00B63440">
        <w:rPr>
          <w:rFonts w:ascii="Times New Roman" w:hAnsi="Times New Roman"/>
        </w:rPr>
        <w:t xml:space="preserve"> Функциональный анализ и теория групп широко применяются в квантовой химии, теория вероятностей, методы топологии и дифференциальной геометрии составляет основу термодинамики, теория графов используется в органической химии для предсказания свойств органических молекул, дифференциальные уравнения – основа химической кинетики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>Остановимся подробнее на применении математики в химии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>Математические уравнения и методы, используемые в химии, имеют дело с конкретными свойствами атомов и молекул. Поэтому, математические уравнения, применяемые в химии, а также их решения должны иметь химический смысл. Рассмотрим конкретные примеры:</w:t>
      </w:r>
    </w:p>
    <w:p w:rsidR="00B63440" w:rsidRDefault="00B63440" w:rsidP="00B63440">
      <w:pPr>
        <w:rPr>
          <w:rFonts w:ascii="Times New Roman" w:hAnsi="Times New Roman"/>
          <w:b/>
        </w:rPr>
      </w:pPr>
    </w:p>
    <w:p w:rsidR="00B63440" w:rsidRDefault="00B63440" w:rsidP="00B63440">
      <w:pPr>
        <w:rPr>
          <w:rFonts w:ascii="Times New Roman" w:hAnsi="Times New Roman"/>
          <w:b/>
        </w:rPr>
      </w:pPr>
    </w:p>
    <w:p w:rsidR="00B63440" w:rsidRPr="00B63440" w:rsidRDefault="00B63440" w:rsidP="00B63440">
      <w:pPr>
        <w:rPr>
          <w:rFonts w:ascii="Times New Roman" w:hAnsi="Times New Roman"/>
          <w:b/>
        </w:rPr>
      </w:pPr>
      <w:r w:rsidRPr="00B63440">
        <w:rPr>
          <w:rFonts w:ascii="Times New Roman" w:hAnsi="Times New Roman"/>
          <w:b/>
        </w:rPr>
        <w:lastRenderedPageBreak/>
        <w:t>Пример 1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  <w:i/>
        </w:rPr>
        <w:t>Число атомов в молекулах должно быть положительным целым числом</w:t>
      </w:r>
      <w:r w:rsidRPr="00B63440">
        <w:rPr>
          <w:rFonts w:ascii="Times New Roman" w:hAnsi="Times New Roman"/>
        </w:rPr>
        <w:t>. Рассмотрим уравнение 12</w:t>
      </w:r>
      <w:r w:rsidRPr="00B63440">
        <w:rPr>
          <w:rFonts w:ascii="Times New Roman" w:hAnsi="Times New Roman"/>
          <w:lang w:val="en-US"/>
        </w:rPr>
        <w:t>x</w:t>
      </w:r>
      <w:r w:rsidRPr="00B63440">
        <w:rPr>
          <w:rFonts w:ascii="Times New Roman" w:hAnsi="Times New Roman"/>
        </w:rPr>
        <w:t>+</w:t>
      </w:r>
      <w:r w:rsidRPr="00B63440">
        <w:rPr>
          <w:rFonts w:ascii="Times New Roman" w:hAnsi="Times New Roman"/>
          <w:lang w:val="en-US"/>
        </w:rPr>
        <w:t>y</w:t>
      </w:r>
      <w:r w:rsidRPr="00B63440">
        <w:rPr>
          <w:rFonts w:ascii="Times New Roman" w:hAnsi="Times New Roman"/>
        </w:rPr>
        <w:t xml:space="preserve">=16. Для математика это уравнение описывает </w:t>
      </w:r>
      <w:proofErr w:type="gramStart"/>
      <w:r w:rsidRPr="00B63440">
        <w:rPr>
          <w:rFonts w:ascii="Times New Roman" w:hAnsi="Times New Roman"/>
        </w:rPr>
        <w:t>прямую</w:t>
      </w:r>
      <w:proofErr w:type="gramEnd"/>
      <w:r w:rsidRPr="00B63440">
        <w:rPr>
          <w:rFonts w:ascii="Times New Roman" w:hAnsi="Times New Roman"/>
        </w:rPr>
        <w:t>. Оно имеет бесконечно много решений. Для химика выражение 12</w:t>
      </w:r>
      <w:r w:rsidRPr="00B63440">
        <w:rPr>
          <w:rFonts w:ascii="Times New Roman" w:hAnsi="Times New Roman"/>
          <w:lang w:val="en-US"/>
        </w:rPr>
        <w:t>x</w:t>
      </w:r>
      <w:r w:rsidRPr="00B63440">
        <w:rPr>
          <w:rFonts w:ascii="Times New Roman" w:hAnsi="Times New Roman"/>
        </w:rPr>
        <w:t>+</w:t>
      </w:r>
      <w:r w:rsidRPr="00B63440">
        <w:rPr>
          <w:rFonts w:ascii="Times New Roman" w:hAnsi="Times New Roman"/>
          <w:lang w:val="en-US"/>
        </w:rPr>
        <w:t>y</w:t>
      </w:r>
      <w:r w:rsidRPr="00B63440">
        <w:rPr>
          <w:rFonts w:ascii="Times New Roman" w:hAnsi="Times New Roman"/>
        </w:rPr>
        <w:t xml:space="preserve"> описывает молекулярную массу углеводорода </w:t>
      </w:r>
      <w:proofErr w:type="spellStart"/>
      <w:r w:rsidRPr="00B63440">
        <w:rPr>
          <w:rFonts w:ascii="Times New Roman" w:hAnsi="Times New Roman"/>
          <w:i/>
          <w:lang w:val="en-US"/>
        </w:rPr>
        <w:t>C</w:t>
      </w:r>
      <w:r w:rsidRPr="00B63440">
        <w:rPr>
          <w:rFonts w:ascii="Times New Roman" w:hAnsi="Times New Roman"/>
          <w:i/>
          <w:vertAlign w:val="subscript"/>
          <w:lang w:val="en-US"/>
        </w:rPr>
        <w:t>x</w:t>
      </w:r>
      <w:r w:rsidRPr="00B63440">
        <w:rPr>
          <w:rFonts w:ascii="Times New Roman" w:hAnsi="Times New Roman"/>
          <w:i/>
          <w:lang w:val="en-US"/>
        </w:rPr>
        <w:t>H</w:t>
      </w:r>
      <w:r w:rsidRPr="00B63440">
        <w:rPr>
          <w:rFonts w:ascii="Times New Roman" w:hAnsi="Times New Roman"/>
          <w:i/>
          <w:vertAlign w:val="subscript"/>
          <w:lang w:val="en-US"/>
        </w:rPr>
        <w:t>y</w:t>
      </w:r>
      <w:proofErr w:type="spellEnd"/>
      <w:r w:rsidRPr="00B63440">
        <w:rPr>
          <w:rFonts w:ascii="Times New Roman" w:hAnsi="Times New Roman"/>
          <w:i/>
          <w:vertAlign w:val="subscript"/>
        </w:rPr>
        <w:t xml:space="preserve"> </w:t>
      </w:r>
      <w:r w:rsidRPr="00B63440">
        <w:rPr>
          <w:rFonts w:ascii="Times New Roman" w:hAnsi="Times New Roman"/>
        </w:rPr>
        <w:t>(</w:t>
      </w:r>
      <w:r w:rsidRPr="00B63440">
        <w:rPr>
          <w:rFonts w:ascii="Times New Roman" w:hAnsi="Times New Roman"/>
          <w:lang w:val="en-US"/>
        </w:rPr>
        <w:t>A</w:t>
      </w:r>
      <w:r w:rsidRPr="00B63440">
        <w:rPr>
          <w:rFonts w:ascii="Times New Roman" w:hAnsi="Times New Roman"/>
        </w:rPr>
        <w:t>(</w:t>
      </w:r>
      <w:r w:rsidRPr="00B63440">
        <w:rPr>
          <w:rFonts w:ascii="Times New Roman" w:hAnsi="Times New Roman"/>
          <w:lang w:val="en-US"/>
        </w:rPr>
        <w:t>C</w:t>
      </w:r>
      <w:r w:rsidRPr="00B63440">
        <w:rPr>
          <w:rFonts w:ascii="Times New Roman" w:hAnsi="Times New Roman"/>
        </w:rPr>
        <w:t xml:space="preserve">) = 12 г/моль; </w:t>
      </w:r>
      <w:proofErr w:type="gramStart"/>
      <w:r w:rsidRPr="00B63440">
        <w:rPr>
          <w:rFonts w:ascii="Times New Roman" w:hAnsi="Times New Roman"/>
        </w:rPr>
        <w:t>А(</w:t>
      </w:r>
      <w:proofErr w:type="gramEnd"/>
      <w:r w:rsidRPr="00B63440">
        <w:rPr>
          <w:rFonts w:ascii="Times New Roman" w:hAnsi="Times New Roman"/>
        </w:rPr>
        <w:t xml:space="preserve">Н) = 1 г/моль). Молекулярную массу 16 имеет единственный углеводород, первый член гомологического ряда </w:t>
      </w:r>
      <w:proofErr w:type="spellStart"/>
      <w:r w:rsidRPr="00B63440">
        <w:rPr>
          <w:rFonts w:ascii="Times New Roman" w:hAnsi="Times New Roman"/>
        </w:rPr>
        <w:t>алканов</w:t>
      </w:r>
      <w:proofErr w:type="spellEnd"/>
      <w:r w:rsidRPr="00B63440">
        <w:rPr>
          <w:rFonts w:ascii="Times New Roman" w:hAnsi="Times New Roman"/>
        </w:rPr>
        <w:t xml:space="preserve"> – метан (</w:t>
      </w:r>
      <w:r w:rsidRPr="00B63440">
        <w:rPr>
          <w:rFonts w:ascii="Times New Roman" w:hAnsi="Times New Roman"/>
          <w:i/>
          <w:lang w:val="en-US"/>
        </w:rPr>
        <w:t>CH</w:t>
      </w:r>
      <w:r w:rsidRPr="00B63440">
        <w:rPr>
          <w:rFonts w:ascii="Times New Roman" w:hAnsi="Times New Roman"/>
          <w:i/>
          <w:vertAlign w:val="subscript"/>
        </w:rPr>
        <w:t>4</w:t>
      </w:r>
      <w:r w:rsidRPr="00B63440">
        <w:rPr>
          <w:rFonts w:ascii="Times New Roman" w:hAnsi="Times New Roman"/>
        </w:rPr>
        <w:t xml:space="preserve">), поэтому только одно решение данного уравнения обладает химическим смыслом: </w:t>
      </w:r>
      <w:r w:rsidRPr="00B63440">
        <w:rPr>
          <w:rFonts w:ascii="Times New Roman" w:hAnsi="Times New Roman"/>
          <w:lang w:val="en-US"/>
        </w:rPr>
        <w:t>x</w:t>
      </w:r>
      <w:r w:rsidRPr="00B63440">
        <w:rPr>
          <w:rFonts w:ascii="Times New Roman" w:hAnsi="Times New Roman"/>
        </w:rPr>
        <w:t xml:space="preserve">=1, </w:t>
      </w:r>
      <w:r w:rsidRPr="00B63440">
        <w:rPr>
          <w:rFonts w:ascii="Times New Roman" w:hAnsi="Times New Roman"/>
          <w:lang w:val="en-US"/>
        </w:rPr>
        <w:t>y</w:t>
      </w:r>
      <w:r w:rsidRPr="00B63440">
        <w:rPr>
          <w:rFonts w:ascii="Times New Roman" w:hAnsi="Times New Roman"/>
        </w:rPr>
        <w:t>=4.</w:t>
      </w:r>
    </w:p>
    <w:p w:rsidR="00B63440" w:rsidRPr="00B63440" w:rsidRDefault="00B63440" w:rsidP="00B63440">
      <w:pPr>
        <w:rPr>
          <w:rFonts w:ascii="Times New Roman" w:hAnsi="Times New Roman"/>
          <w:b/>
        </w:rPr>
      </w:pPr>
      <w:r w:rsidRPr="00B63440">
        <w:rPr>
          <w:rFonts w:ascii="Times New Roman" w:hAnsi="Times New Roman"/>
          <w:b/>
        </w:rPr>
        <w:t>Пример 2</w:t>
      </w:r>
    </w:p>
    <w:p w:rsidR="00B63440" w:rsidRPr="00B63440" w:rsidRDefault="00B63440" w:rsidP="00B63440">
      <w:pPr>
        <w:rPr>
          <w:rFonts w:ascii="Times New Roman" w:hAnsi="Times New Roman"/>
          <w:i/>
        </w:rPr>
      </w:pPr>
      <w:r w:rsidRPr="00B63440">
        <w:rPr>
          <w:rFonts w:ascii="Times New Roman" w:hAnsi="Times New Roman"/>
          <w:i/>
        </w:rPr>
        <w:t>Физические величины, используемые для описания химических веществ и реакций, могут принимать только неотрицательные значения: масса, объём, концентрация, скорость реакции др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>Часто химикам приходится решать задачи на расчет состава равновесной смеси. В них возникают полиномиальные уравнения относительно доли превращения исходных веще</w:t>
      </w:r>
      <w:proofErr w:type="gramStart"/>
      <w:r w:rsidRPr="00B63440">
        <w:rPr>
          <w:rFonts w:ascii="Times New Roman" w:hAnsi="Times New Roman"/>
        </w:rPr>
        <w:t>ств в пр</w:t>
      </w:r>
      <w:proofErr w:type="gramEnd"/>
      <w:r w:rsidRPr="00B63440">
        <w:rPr>
          <w:rFonts w:ascii="Times New Roman" w:hAnsi="Times New Roman"/>
        </w:rPr>
        <w:t xml:space="preserve">одукты реакции. Согласно основной теореме алгебры полином </w:t>
      </w:r>
      <w:r w:rsidRPr="00B63440">
        <w:rPr>
          <w:rFonts w:ascii="Times New Roman" w:hAnsi="Times New Roman"/>
          <w:i/>
          <w:lang w:val="en-US"/>
        </w:rPr>
        <w:t>n</w:t>
      </w:r>
      <w:r w:rsidRPr="00B63440">
        <w:rPr>
          <w:rFonts w:ascii="Times New Roman" w:hAnsi="Times New Roman"/>
          <w:i/>
        </w:rPr>
        <w:t>–</w:t>
      </w:r>
      <w:r w:rsidRPr="00B63440">
        <w:rPr>
          <w:rFonts w:ascii="Times New Roman" w:hAnsi="Times New Roman"/>
        </w:rPr>
        <w:t xml:space="preserve">ой степени имеет ровно </w:t>
      </w:r>
      <w:r w:rsidRPr="00B63440">
        <w:rPr>
          <w:rFonts w:ascii="Times New Roman" w:hAnsi="Times New Roman"/>
          <w:i/>
          <w:lang w:val="en-US"/>
        </w:rPr>
        <w:t>n</w:t>
      </w:r>
      <w:r w:rsidRPr="00B63440">
        <w:rPr>
          <w:rFonts w:ascii="Times New Roman" w:hAnsi="Times New Roman"/>
        </w:rPr>
        <w:t xml:space="preserve"> корней, среди которых могут быть и комплексные. Между тем, во всех уравнениях, возникающих в химии, только один корень имеет смысл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  <w:b/>
        </w:rPr>
        <w:t xml:space="preserve">Задача. </w:t>
      </w:r>
      <w:r w:rsidRPr="00B63440">
        <w:rPr>
          <w:rFonts w:ascii="Times New Roman" w:hAnsi="Times New Roman"/>
        </w:rPr>
        <w:t>Смесь азота и водорода в соотношении 1:3 нагрели до установления равновесия. Рассчитайте, какая доля исходных веще</w:t>
      </w:r>
      <w:proofErr w:type="gramStart"/>
      <w:r w:rsidRPr="00B63440">
        <w:rPr>
          <w:rFonts w:ascii="Times New Roman" w:hAnsi="Times New Roman"/>
        </w:rPr>
        <w:t>ств пр</w:t>
      </w:r>
      <w:proofErr w:type="gramEnd"/>
      <w:r w:rsidRPr="00B63440">
        <w:rPr>
          <w:rFonts w:ascii="Times New Roman" w:hAnsi="Times New Roman"/>
        </w:rPr>
        <w:t>евратилась в аммиак, если константа равновесия при конечной температуре смеси и давлении 100 атм. равна 5∙10</w:t>
      </w:r>
      <w:r w:rsidRPr="00B63440">
        <w:rPr>
          <w:rFonts w:ascii="Times New Roman" w:hAnsi="Times New Roman"/>
          <w:vertAlign w:val="superscript"/>
        </w:rPr>
        <w:t>-6</w:t>
      </w:r>
      <w:r w:rsidRPr="00B63440">
        <w:rPr>
          <w:rFonts w:ascii="Times New Roman" w:hAnsi="Times New Roman"/>
        </w:rPr>
        <w:t>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  <w:b/>
        </w:rPr>
        <w:t xml:space="preserve">Решение: </w:t>
      </w:r>
      <w:r w:rsidRPr="00B63440">
        <w:rPr>
          <w:rFonts w:ascii="Times New Roman" w:hAnsi="Times New Roman"/>
        </w:rPr>
        <w:t xml:space="preserve">Запишем уравнения реакции: </w:t>
      </w:r>
      <w:r w:rsidRPr="00B63440">
        <w:rPr>
          <w:rFonts w:ascii="Times New Roman" w:hAnsi="Times New Roman"/>
          <w:i/>
          <w:lang w:val="en-US"/>
        </w:rPr>
        <w:t>N</w:t>
      </w:r>
      <w:r w:rsidRPr="00B63440">
        <w:rPr>
          <w:rFonts w:ascii="Times New Roman" w:hAnsi="Times New Roman"/>
          <w:i/>
          <w:vertAlign w:val="subscript"/>
        </w:rPr>
        <w:t>2</w:t>
      </w:r>
      <w:r w:rsidRPr="00B63440">
        <w:rPr>
          <w:rFonts w:ascii="Times New Roman" w:hAnsi="Times New Roman"/>
          <w:i/>
        </w:rPr>
        <w:t>+3</w:t>
      </w:r>
      <w:r w:rsidRPr="00B63440">
        <w:rPr>
          <w:rFonts w:ascii="Times New Roman" w:hAnsi="Times New Roman"/>
          <w:i/>
          <w:lang w:val="en-US"/>
        </w:rPr>
        <w:t>H</w:t>
      </w:r>
      <w:r w:rsidRPr="00B63440">
        <w:rPr>
          <w:rFonts w:ascii="Times New Roman" w:hAnsi="Times New Roman"/>
          <w:i/>
          <w:vertAlign w:val="subscript"/>
        </w:rPr>
        <w:t>2</w:t>
      </w:r>
      <w:r w:rsidRPr="00B63440">
        <w:rPr>
          <w:rFonts w:ascii="Times New Roman" w:hAnsi="Times New Roman"/>
          <w:i/>
        </w:rPr>
        <w:t>=2</w:t>
      </w:r>
      <w:r w:rsidRPr="00B63440">
        <w:rPr>
          <w:rFonts w:ascii="Times New Roman" w:hAnsi="Times New Roman"/>
          <w:i/>
          <w:lang w:val="en-US"/>
        </w:rPr>
        <w:t>NH</w:t>
      </w:r>
      <w:r w:rsidRPr="00B63440">
        <w:rPr>
          <w:rFonts w:ascii="Times New Roman" w:hAnsi="Times New Roman"/>
          <w:i/>
          <w:vertAlign w:val="subscript"/>
        </w:rPr>
        <w:t>3</w:t>
      </w:r>
      <w:r w:rsidRPr="00B63440">
        <w:rPr>
          <w:rFonts w:ascii="Times New Roman" w:hAnsi="Times New Roman"/>
          <w:i/>
        </w:rPr>
        <w:t xml:space="preserve">. </w:t>
      </w:r>
      <w:r w:rsidRPr="00B63440">
        <w:rPr>
          <w:rFonts w:ascii="Times New Roman" w:hAnsi="Times New Roman"/>
        </w:rPr>
        <w:t xml:space="preserve">Составим таблицу, в которой указаны количества веществ до взаимодействия, количество вступивших в реакцию, и образовавшихся в ходе нее. Пусть </w:t>
      </w:r>
      <w:proofErr w:type="spellStart"/>
      <w:r w:rsidRPr="00B63440">
        <w:rPr>
          <w:rFonts w:ascii="Times New Roman" w:hAnsi="Times New Roman"/>
          <w:i/>
        </w:rPr>
        <w:t>х</w:t>
      </w:r>
      <w:proofErr w:type="spellEnd"/>
      <w:r w:rsidRPr="00B63440">
        <w:rPr>
          <w:rFonts w:ascii="Times New Roman" w:hAnsi="Times New Roman"/>
        </w:rPr>
        <w:t xml:space="preserve"> – доля прореагировавшего азота. Тогда неизвестное </w:t>
      </w:r>
      <w:proofErr w:type="spellStart"/>
      <w:r w:rsidRPr="00B63440">
        <w:rPr>
          <w:rFonts w:ascii="Times New Roman" w:hAnsi="Times New Roman"/>
          <w:i/>
        </w:rPr>
        <w:t>х</w:t>
      </w:r>
      <w:proofErr w:type="spellEnd"/>
      <w:r w:rsidRPr="00B63440">
        <w:rPr>
          <w:rFonts w:ascii="Times New Roman" w:hAnsi="Times New Roman"/>
        </w:rPr>
        <w:t xml:space="preserve"> можно определить из уравнения, выражающего константу равновесия через давления, </w:t>
      </w:r>
      <w:proofErr w:type="gramStart"/>
      <w:r w:rsidRPr="00B63440">
        <w:rPr>
          <w:rFonts w:ascii="Times New Roman" w:hAnsi="Times New Roman"/>
        </w:rPr>
        <w:t>находящихся</w:t>
      </w:r>
      <w:proofErr w:type="gramEnd"/>
      <w:r w:rsidRPr="00B63440">
        <w:rPr>
          <w:rFonts w:ascii="Times New Roman" w:hAnsi="Times New Roman"/>
        </w:rPr>
        <w:t xml:space="preserve"> в смеси: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/>
      </w:tblPr>
      <w:tblGrid>
        <w:gridCol w:w="3652"/>
        <w:gridCol w:w="1134"/>
        <w:gridCol w:w="1276"/>
        <w:gridCol w:w="1134"/>
        <w:gridCol w:w="1276"/>
      </w:tblGrid>
      <w:tr w:rsidR="00B63440" w:rsidRPr="00B63440" w:rsidTr="00391E9A">
        <w:trPr>
          <w:trHeight w:val="112"/>
          <w:jc w:val="center"/>
        </w:trPr>
        <w:tc>
          <w:tcPr>
            <w:tcW w:w="3652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  <w:r w:rsidRPr="00B63440">
              <w:rPr>
                <w:rFonts w:ascii="Times New Roman" w:hAnsi="Times New Roman"/>
              </w:rPr>
              <w:t>Количество веществ (моль)</w:t>
            </w:r>
          </w:p>
        </w:tc>
        <w:tc>
          <w:tcPr>
            <w:tcW w:w="1134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  <w:i/>
                <w:vertAlign w:val="subscript"/>
              </w:rPr>
            </w:pPr>
            <w:r w:rsidRPr="00B63440">
              <w:rPr>
                <w:rFonts w:ascii="Times New Roman" w:hAnsi="Times New Roman"/>
                <w:i/>
                <w:lang w:val="en-US"/>
              </w:rPr>
              <w:t>N</w:t>
            </w:r>
            <w:r w:rsidRPr="00B63440">
              <w:rPr>
                <w:rFonts w:ascii="Times New Roman" w:hAnsi="Times New Roman"/>
                <w:i/>
                <w:vertAlign w:val="subscript"/>
              </w:rPr>
              <w:t>2</w:t>
            </w:r>
          </w:p>
        </w:tc>
        <w:tc>
          <w:tcPr>
            <w:tcW w:w="1276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  <w:i/>
                <w:vertAlign w:val="subscript"/>
              </w:rPr>
            </w:pPr>
            <w:r w:rsidRPr="00B63440">
              <w:rPr>
                <w:rFonts w:ascii="Times New Roman" w:hAnsi="Times New Roman"/>
                <w:i/>
                <w:lang w:val="en-US"/>
              </w:rPr>
              <w:t>H</w:t>
            </w:r>
            <w:r w:rsidRPr="00B63440">
              <w:rPr>
                <w:rFonts w:ascii="Times New Roman" w:hAnsi="Times New Roman"/>
                <w:i/>
                <w:vertAlign w:val="subscript"/>
              </w:rPr>
              <w:t>2</w:t>
            </w:r>
          </w:p>
        </w:tc>
        <w:tc>
          <w:tcPr>
            <w:tcW w:w="1134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  <w:i/>
                <w:vertAlign w:val="subscript"/>
              </w:rPr>
            </w:pPr>
            <w:r w:rsidRPr="00B63440">
              <w:rPr>
                <w:rFonts w:ascii="Times New Roman" w:hAnsi="Times New Roman"/>
                <w:i/>
                <w:lang w:val="en-US"/>
              </w:rPr>
              <w:t>NH</w:t>
            </w:r>
            <w:r w:rsidRPr="00B63440">
              <w:rPr>
                <w:rFonts w:ascii="Times New Roman" w:hAnsi="Times New Roman"/>
                <w:i/>
                <w:vertAlign w:val="subscript"/>
              </w:rPr>
              <w:t>3</w:t>
            </w:r>
          </w:p>
        </w:tc>
        <w:tc>
          <w:tcPr>
            <w:tcW w:w="1276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  <w:r w:rsidRPr="00B63440">
              <w:rPr>
                <w:rFonts w:ascii="Times New Roman" w:hAnsi="Times New Roman"/>
              </w:rPr>
              <w:t>Всего</w:t>
            </w:r>
          </w:p>
        </w:tc>
      </w:tr>
      <w:tr w:rsidR="00B63440" w:rsidRPr="00B63440" w:rsidTr="00391E9A">
        <w:trPr>
          <w:trHeight w:val="101"/>
          <w:jc w:val="center"/>
        </w:trPr>
        <w:tc>
          <w:tcPr>
            <w:tcW w:w="3652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  <w:r w:rsidRPr="00B63440">
              <w:rPr>
                <w:rFonts w:ascii="Times New Roman" w:hAnsi="Times New Roman"/>
              </w:rPr>
              <w:t>Исходный состав</w:t>
            </w:r>
          </w:p>
        </w:tc>
        <w:tc>
          <w:tcPr>
            <w:tcW w:w="1134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  <w:r w:rsidRPr="00B63440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  <w:r w:rsidRPr="00B63440">
              <w:rPr>
                <w:rFonts w:ascii="Times New Roman" w:hAnsi="Times New Roman"/>
              </w:rPr>
              <w:t>3</w:t>
            </w:r>
          </w:p>
        </w:tc>
        <w:tc>
          <w:tcPr>
            <w:tcW w:w="1134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  <w:r w:rsidRPr="00B63440">
              <w:rPr>
                <w:rFonts w:ascii="Times New Roman" w:hAnsi="Times New Roman"/>
              </w:rPr>
              <w:t>0</w:t>
            </w:r>
          </w:p>
        </w:tc>
        <w:tc>
          <w:tcPr>
            <w:tcW w:w="1276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  <w:r w:rsidRPr="00B63440">
              <w:rPr>
                <w:rFonts w:ascii="Times New Roman" w:hAnsi="Times New Roman"/>
              </w:rPr>
              <w:t>4</w:t>
            </w:r>
          </w:p>
        </w:tc>
      </w:tr>
      <w:tr w:rsidR="00B63440" w:rsidRPr="00B63440" w:rsidTr="00391E9A">
        <w:trPr>
          <w:trHeight w:val="106"/>
          <w:jc w:val="center"/>
        </w:trPr>
        <w:tc>
          <w:tcPr>
            <w:tcW w:w="3652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  <w:r w:rsidRPr="00B63440">
              <w:rPr>
                <w:rFonts w:ascii="Times New Roman" w:hAnsi="Times New Roman"/>
              </w:rPr>
              <w:t>Вступило в реакцию</w:t>
            </w:r>
          </w:p>
        </w:tc>
        <w:tc>
          <w:tcPr>
            <w:tcW w:w="1134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  <w:lang w:val="en-US"/>
              </w:rPr>
            </w:pPr>
            <w:r w:rsidRPr="00B63440"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276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  <w:lang w:val="en-US"/>
              </w:rPr>
            </w:pPr>
            <w:r w:rsidRPr="00B63440">
              <w:rPr>
                <w:rFonts w:ascii="Times New Roman" w:hAnsi="Times New Roman"/>
              </w:rPr>
              <w:t>3</w:t>
            </w:r>
            <w:r w:rsidRPr="00B63440"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134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  <w:lang w:val="en-US"/>
              </w:rPr>
            </w:pPr>
            <w:r w:rsidRPr="00B63440">
              <w:rPr>
                <w:rFonts w:ascii="Times New Roman" w:hAnsi="Times New Roman"/>
              </w:rPr>
              <w:t>2</w:t>
            </w:r>
            <w:r w:rsidRPr="00B63440"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276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</w:p>
        </w:tc>
      </w:tr>
      <w:tr w:rsidR="00B63440" w:rsidRPr="00B63440" w:rsidTr="00391E9A">
        <w:trPr>
          <w:trHeight w:val="70"/>
          <w:jc w:val="center"/>
        </w:trPr>
        <w:tc>
          <w:tcPr>
            <w:tcW w:w="3652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  <w:r w:rsidRPr="00B63440">
              <w:rPr>
                <w:rFonts w:ascii="Times New Roman" w:hAnsi="Times New Roman"/>
              </w:rPr>
              <w:t>Конечный (равновесный) состав</w:t>
            </w:r>
          </w:p>
        </w:tc>
        <w:tc>
          <w:tcPr>
            <w:tcW w:w="1134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  <w:lang w:val="en-US"/>
              </w:rPr>
            </w:pPr>
            <w:r w:rsidRPr="00B63440">
              <w:rPr>
                <w:rFonts w:ascii="Times New Roman" w:hAnsi="Times New Roman"/>
              </w:rPr>
              <w:t>1-</w:t>
            </w:r>
            <w:r w:rsidRPr="00B63440"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276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  <w:lang w:val="en-US"/>
              </w:rPr>
            </w:pPr>
            <w:r w:rsidRPr="00B63440">
              <w:rPr>
                <w:rFonts w:ascii="Times New Roman" w:hAnsi="Times New Roman"/>
              </w:rPr>
              <w:t>3-3</w:t>
            </w:r>
            <w:r w:rsidRPr="00B63440"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134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  <w:lang w:val="en-US"/>
              </w:rPr>
            </w:pPr>
            <w:r w:rsidRPr="00B63440">
              <w:rPr>
                <w:rFonts w:ascii="Times New Roman" w:hAnsi="Times New Roman"/>
              </w:rPr>
              <w:t>2</w:t>
            </w:r>
            <w:r w:rsidRPr="00B63440"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276" w:type="dxa"/>
            <w:vAlign w:val="center"/>
          </w:tcPr>
          <w:p w:rsidR="00B63440" w:rsidRPr="00B63440" w:rsidRDefault="00B63440" w:rsidP="00B63440">
            <w:pPr>
              <w:rPr>
                <w:rFonts w:ascii="Times New Roman" w:hAnsi="Times New Roman"/>
              </w:rPr>
            </w:pPr>
            <w:r w:rsidRPr="00B63440">
              <w:rPr>
                <w:rFonts w:ascii="Times New Roman" w:hAnsi="Times New Roman"/>
              </w:rPr>
              <w:t>4-2</w:t>
            </w:r>
            <w:r w:rsidRPr="00B63440">
              <w:rPr>
                <w:rFonts w:ascii="Times New Roman" w:hAnsi="Times New Roman"/>
                <w:lang w:val="en-US"/>
              </w:rPr>
              <w:t>x</w:t>
            </w:r>
          </w:p>
        </w:tc>
      </w:tr>
    </w:tbl>
    <w:p w:rsidR="00B63440" w:rsidRPr="00B63440" w:rsidRDefault="00B63440" w:rsidP="00B63440">
      <w:pPr>
        <w:rPr>
          <w:rFonts w:ascii="Times New Roman" w:hAnsi="Times New Roman"/>
          <w:sz w:val="8"/>
          <w:szCs w:val="8"/>
        </w:rPr>
      </w:pPr>
    </w:p>
    <w:p w:rsidR="00B63440" w:rsidRPr="00B63440" w:rsidRDefault="00B63440" w:rsidP="00B63440">
      <w:pPr>
        <w:rPr>
          <w:rFonts w:ascii="Times New Roman" w:hAnsi="Times New Roman"/>
          <w:i/>
          <w:sz w:val="28"/>
          <w:szCs w:val="28"/>
          <w:lang w:val="en-US"/>
        </w:rPr>
      </w:pPr>
      <w:r w:rsidRPr="00B63440">
        <w:rPr>
          <w:rFonts w:ascii="Times New Roman" w:hAnsi="Times New Roman"/>
          <w:position w:val="-64"/>
        </w:rPr>
        <w:object w:dxaOrig="45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69.75pt" o:ole="">
            <v:imagedata r:id="rId7" o:title=""/>
          </v:shape>
          <o:OLEObject Type="Embed" ProgID="Equation.DSMT4" ShapeID="_x0000_i1025" DrawAspect="Content" ObjectID="_1453549129" r:id="rId8"/>
        </w:objec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 xml:space="preserve">При </w:t>
      </w:r>
      <w:proofErr w:type="gramStart"/>
      <w:r w:rsidRPr="00B63440">
        <w:rPr>
          <w:rFonts w:ascii="Times New Roman" w:hAnsi="Times New Roman"/>
        </w:rPr>
        <w:t>р</w:t>
      </w:r>
      <w:proofErr w:type="gramEnd"/>
      <w:r w:rsidRPr="00B63440">
        <w:rPr>
          <w:rFonts w:ascii="Times New Roman" w:hAnsi="Times New Roman"/>
        </w:rPr>
        <w:t xml:space="preserve">=100 атм. данное уравнение четвертой степени относительно </w:t>
      </w:r>
      <w:proofErr w:type="spellStart"/>
      <w:r w:rsidRPr="00B63440">
        <w:rPr>
          <w:rFonts w:ascii="Times New Roman" w:hAnsi="Times New Roman"/>
          <w:i/>
        </w:rPr>
        <w:t>х</w:t>
      </w:r>
      <w:proofErr w:type="spellEnd"/>
      <w:r w:rsidRPr="00B63440">
        <w:rPr>
          <w:rFonts w:ascii="Times New Roman" w:hAnsi="Times New Roman"/>
        </w:rPr>
        <w:t xml:space="preserve"> имеет 4 действительных корня:</w:t>
      </w:r>
    </w:p>
    <w:p w:rsidR="00B63440" w:rsidRPr="00B63440" w:rsidRDefault="00B63440" w:rsidP="00B63440">
      <w:pPr>
        <w:rPr>
          <w:rFonts w:ascii="Times New Roman" w:hAnsi="Times New Roman"/>
          <w:sz w:val="28"/>
          <w:szCs w:val="28"/>
        </w:rPr>
      </w:pPr>
      <w:r w:rsidRPr="00B63440">
        <w:rPr>
          <w:rFonts w:ascii="Times New Roman" w:hAnsi="Times New Roman"/>
          <w:sz w:val="28"/>
          <w:szCs w:val="28"/>
        </w:rPr>
        <w:t>х</w:t>
      </w:r>
      <w:proofErr w:type="gramStart"/>
      <w:r w:rsidRPr="00B63440">
        <w:rPr>
          <w:rFonts w:ascii="Times New Roman" w:hAnsi="Times New Roman"/>
          <w:sz w:val="28"/>
          <w:szCs w:val="28"/>
          <w:vertAlign w:val="subscript"/>
        </w:rPr>
        <w:t>1</w:t>
      </w:r>
      <w:proofErr w:type="gramEnd"/>
      <w:r w:rsidRPr="00B63440">
        <w:rPr>
          <w:rFonts w:ascii="Times New Roman" w:hAnsi="Times New Roman"/>
          <w:sz w:val="28"/>
          <w:szCs w:val="28"/>
        </w:rPr>
        <w:t>= -0.187;            х</w:t>
      </w:r>
      <w:r w:rsidRPr="00B63440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B63440">
        <w:rPr>
          <w:rFonts w:ascii="Times New Roman" w:hAnsi="Times New Roman"/>
          <w:sz w:val="28"/>
          <w:szCs w:val="28"/>
        </w:rPr>
        <w:t>= 0,120;</w:t>
      </w:r>
      <w:r w:rsidRPr="00B63440">
        <w:rPr>
          <w:rFonts w:ascii="Times New Roman" w:hAnsi="Times New Roman"/>
          <w:sz w:val="28"/>
          <w:szCs w:val="28"/>
          <w:vertAlign w:val="subscript"/>
        </w:rPr>
        <w:t xml:space="preserve">                       </w:t>
      </w:r>
      <w:r w:rsidRPr="00B63440">
        <w:rPr>
          <w:rFonts w:ascii="Times New Roman" w:hAnsi="Times New Roman"/>
          <w:sz w:val="28"/>
          <w:szCs w:val="28"/>
        </w:rPr>
        <w:t>х</w:t>
      </w:r>
      <w:r w:rsidRPr="00B63440">
        <w:rPr>
          <w:rFonts w:ascii="Times New Roman" w:hAnsi="Times New Roman"/>
          <w:sz w:val="28"/>
          <w:szCs w:val="28"/>
          <w:vertAlign w:val="subscript"/>
        </w:rPr>
        <w:t>3</w:t>
      </w:r>
      <w:r w:rsidRPr="00B63440">
        <w:rPr>
          <w:rFonts w:ascii="Times New Roman" w:hAnsi="Times New Roman"/>
          <w:sz w:val="28"/>
          <w:szCs w:val="28"/>
        </w:rPr>
        <w:t xml:space="preserve">=1,880; </w:t>
      </w:r>
      <w:r w:rsidRPr="00B63440">
        <w:rPr>
          <w:rFonts w:ascii="Times New Roman" w:hAnsi="Times New Roman"/>
          <w:sz w:val="28"/>
          <w:szCs w:val="28"/>
          <w:vertAlign w:val="subscript"/>
        </w:rPr>
        <w:t xml:space="preserve">                    </w:t>
      </w:r>
      <w:r w:rsidRPr="00B63440">
        <w:rPr>
          <w:rFonts w:ascii="Times New Roman" w:hAnsi="Times New Roman"/>
          <w:sz w:val="28"/>
          <w:szCs w:val="28"/>
        </w:rPr>
        <w:t xml:space="preserve"> х</w:t>
      </w:r>
      <w:r w:rsidRPr="00B63440">
        <w:rPr>
          <w:rFonts w:ascii="Times New Roman" w:hAnsi="Times New Roman"/>
          <w:sz w:val="28"/>
          <w:szCs w:val="28"/>
          <w:vertAlign w:val="subscript"/>
        </w:rPr>
        <w:t>4</w:t>
      </w:r>
      <w:r w:rsidRPr="00B63440">
        <w:rPr>
          <w:rFonts w:ascii="Times New Roman" w:hAnsi="Times New Roman"/>
          <w:sz w:val="28"/>
          <w:szCs w:val="28"/>
        </w:rPr>
        <w:t>=2,187.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</w:rPr>
        <w:t xml:space="preserve">Условию положительности концентраций удовлетворяет только </w:t>
      </w:r>
      <w:r w:rsidRPr="00B63440">
        <w:rPr>
          <w:rFonts w:ascii="Times New Roman" w:hAnsi="Times New Roman"/>
          <w:i/>
        </w:rPr>
        <w:t>х</w:t>
      </w:r>
      <w:proofErr w:type="gramStart"/>
      <w:r w:rsidRPr="00B63440">
        <w:rPr>
          <w:rFonts w:ascii="Times New Roman" w:hAnsi="Times New Roman"/>
          <w:vertAlign w:val="subscript"/>
        </w:rPr>
        <w:t>2</w:t>
      </w:r>
      <w:proofErr w:type="gramEnd"/>
      <w:r w:rsidRPr="00B63440">
        <w:rPr>
          <w:rFonts w:ascii="Times New Roman" w:hAnsi="Times New Roman"/>
        </w:rPr>
        <w:t xml:space="preserve"> (только один корень обладает химическим смыслом). Выход реакции, то есть доля прореагировавших веществ, составил – 12%.</w:t>
      </w:r>
    </w:p>
    <w:p w:rsidR="00B63440" w:rsidRDefault="00B63440" w:rsidP="00B63440">
      <w:pPr>
        <w:rPr>
          <w:rFonts w:ascii="Times New Roman" w:hAnsi="Times New Roman"/>
          <w:b/>
        </w:rPr>
      </w:pPr>
    </w:p>
    <w:p w:rsidR="00B63440" w:rsidRPr="00B63440" w:rsidRDefault="00B63440" w:rsidP="00B63440">
      <w:pPr>
        <w:rPr>
          <w:rFonts w:ascii="Times New Roman" w:hAnsi="Times New Roman"/>
          <w:b/>
        </w:rPr>
      </w:pPr>
      <w:r w:rsidRPr="00B63440">
        <w:rPr>
          <w:rFonts w:ascii="Times New Roman" w:hAnsi="Times New Roman"/>
          <w:b/>
        </w:rPr>
        <w:lastRenderedPageBreak/>
        <w:t>Пример 3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  <w:i/>
        </w:rPr>
        <w:t>В химии нет иррациональных чисел</w:t>
      </w:r>
      <w:r w:rsidRPr="00B63440">
        <w:rPr>
          <w:rFonts w:ascii="Times New Roman" w:hAnsi="Times New Roman"/>
        </w:rPr>
        <w:t xml:space="preserve">. При математических расчетах в химии используют целые числа или дробные, но полученные с конечной точностью (как правило, не более 4 значащих цифр: числа </w:t>
      </w:r>
      <w:proofErr w:type="spellStart"/>
      <w:r w:rsidRPr="00B63440">
        <w:rPr>
          <w:rFonts w:ascii="Times New Roman" w:hAnsi="Times New Roman"/>
          <w:i/>
        </w:rPr>
        <w:t>π</w:t>
      </w:r>
      <w:proofErr w:type="spellEnd"/>
      <w:r w:rsidRPr="00B63440">
        <w:rPr>
          <w:rFonts w:ascii="Times New Roman" w:hAnsi="Times New Roman"/>
          <w:i/>
        </w:rPr>
        <w:t xml:space="preserve"> </w:t>
      </w:r>
      <w:r w:rsidRPr="00B63440">
        <w:rPr>
          <w:rFonts w:ascii="Times New Roman" w:hAnsi="Times New Roman"/>
        </w:rPr>
        <w:t xml:space="preserve">и </w:t>
      </w:r>
      <w:r w:rsidRPr="00B63440">
        <w:rPr>
          <w:rFonts w:ascii="Times New Roman" w:hAnsi="Times New Roman"/>
          <w:i/>
        </w:rPr>
        <w:t xml:space="preserve">е </w:t>
      </w:r>
      <w:r w:rsidRPr="00B63440">
        <w:rPr>
          <w:rFonts w:ascii="Times New Roman" w:hAnsi="Times New Roman"/>
        </w:rPr>
        <w:t>в расчетах округляют до 3,14 и 2,72 соответственно).</w:t>
      </w:r>
    </w:p>
    <w:p w:rsidR="00B63440" w:rsidRPr="00B63440" w:rsidRDefault="00B63440" w:rsidP="00B63440">
      <w:pPr>
        <w:rPr>
          <w:rFonts w:ascii="Times New Roman" w:hAnsi="Times New Roman"/>
          <w:b/>
        </w:rPr>
      </w:pPr>
      <w:r w:rsidRPr="00B63440">
        <w:rPr>
          <w:rFonts w:ascii="Times New Roman" w:hAnsi="Times New Roman"/>
          <w:b/>
        </w:rPr>
        <w:t>Пример 4</w:t>
      </w:r>
    </w:p>
    <w:p w:rsidR="00B63440" w:rsidRPr="00B63440" w:rsidRDefault="00B63440" w:rsidP="00B63440">
      <w:pPr>
        <w:rPr>
          <w:rFonts w:ascii="Times New Roman" w:hAnsi="Times New Roman"/>
        </w:rPr>
      </w:pPr>
      <w:r w:rsidRPr="00B63440">
        <w:rPr>
          <w:rFonts w:ascii="Times New Roman" w:hAnsi="Times New Roman"/>
          <w:i/>
        </w:rPr>
        <w:t>В химии нет понятия «бесконечность».</w:t>
      </w:r>
      <w:r w:rsidRPr="00B63440">
        <w:rPr>
          <w:rFonts w:ascii="Times New Roman" w:hAnsi="Times New Roman"/>
        </w:rPr>
        <w:t xml:space="preserve"> Конечно, число атомов в наблюдаемой части Вселенной очень велико, но в природе нет бесконечно больших и бесконечно малых величин. Так общее число атомов различных химических элементов во Вселенной оценивается как 10</w:t>
      </w:r>
      <w:r w:rsidRPr="00B63440">
        <w:rPr>
          <w:rFonts w:ascii="Times New Roman" w:hAnsi="Times New Roman"/>
          <w:vertAlign w:val="superscript"/>
        </w:rPr>
        <w:t>80</w:t>
      </w:r>
      <w:r w:rsidRPr="00B63440">
        <w:rPr>
          <w:rFonts w:ascii="Times New Roman" w:hAnsi="Times New Roman"/>
        </w:rPr>
        <w:t>, на Земле – 10</w:t>
      </w:r>
      <w:r w:rsidRPr="00B63440">
        <w:rPr>
          <w:rFonts w:ascii="Times New Roman" w:hAnsi="Times New Roman"/>
          <w:vertAlign w:val="superscript"/>
        </w:rPr>
        <w:t>50</w:t>
      </w:r>
      <w:r w:rsidRPr="00B63440">
        <w:rPr>
          <w:rFonts w:ascii="Times New Roman" w:hAnsi="Times New Roman"/>
        </w:rPr>
        <w:t>, а в человеческом организме на четыре порядка больше, чем значение постоянной Авогадро (6,02∙10</w:t>
      </w:r>
      <w:r w:rsidRPr="00B63440">
        <w:rPr>
          <w:rFonts w:ascii="Times New Roman" w:hAnsi="Times New Roman"/>
          <w:vertAlign w:val="superscript"/>
        </w:rPr>
        <w:t>23</w:t>
      </w:r>
      <w:r w:rsidRPr="00B63440">
        <w:rPr>
          <w:rFonts w:ascii="Times New Roman" w:hAnsi="Times New Roman"/>
        </w:rPr>
        <w:t xml:space="preserve"> частиц/моль) – 10</w:t>
      </w:r>
      <w:r w:rsidRPr="00B63440">
        <w:rPr>
          <w:rFonts w:ascii="Times New Roman" w:hAnsi="Times New Roman"/>
          <w:vertAlign w:val="superscript"/>
        </w:rPr>
        <w:t>27</w:t>
      </w:r>
      <w:r w:rsidRPr="00B63440">
        <w:rPr>
          <w:rFonts w:ascii="Times New Roman" w:hAnsi="Times New Roman"/>
        </w:rPr>
        <w:t>.</w:t>
      </w:r>
    </w:p>
    <w:p w:rsidR="00B63440" w:rsidRPr="00B63440" w:rsidRDefault="00B63440" w:rsidP="00B63440">
      <w:pPr>
        <w:rPr>
          <w:rFonts w:ascii="Times New Roman" w:hAnsi="Times New Roman"/>
          <w:b/>
        </w:rPr>
      </w:pPr>
    </w:p>
    <w:p w:rsidR="00B63440" w:rsidRPr="00B63440" w:rsidRDefault="00B63440" w:rsidP="00B63440">
      <w:r w:rsidRPr="00B63440">
        <w:rPr>
          <w:rFonts w:ascii="Times New Roman" w:hAnsi="Times New Roman"/>
          <w:b/>
        </w:rPr>
        <w:t xml:space="preserve">Вывод: </w:t>
      </w:r>
      <w:r w:rsidRPr="00B63440">
        <w:rPr>
          <w:rFonts w:ascii="Times New Roman" w:hAnsi="Times New Roman"/>
        </w:rPr>
        <w:t>роль математики в химии велика (многие математические законы и формулы используются для решения химических задач, но в тоже время, химия накладывает ограничения на решение математических уравнений, так как они должны иметь химический</w:t>
      </w:r>
      <w:r w:rsidRPr="00B63440">
        <w:t xml:space="preserve"> смысл).</w:t>
      </w:r>
    </w:p>
    <w:p w:rsidR="00B63440" w:rsidRPr="005635F0" w:rsidRDefault="00B63440" w:rsidP="00B63440">
      <w:pPr>
        <w:spacing w:after="0" w:line="360" w:lineRule="auto"/>
        <w:jc w:val="center"/>
        <w:rPr>
          <w:rFonts w:ascii="Times New Roman" w:hAnsi="Times New Roman"/>
          <w:b/>
          <w:caps/>
          <w:sz w:val="24"/>
          <w:szCs w:val="24"/>
        </w:rPr>
      </w:pPr>
    </w:p>
    <w:p w:rsidR="001278DD" w:rsidRDefault="001278DD"/>
    <w:sectPr w:rsidR="001278DD" w:rsidSect="001278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0AE5" w:rsidRDefault="00970AE5" w:rsidP="00B63440">
      <w:pPr>
        <w:spacing w:after="0" w:line="240" w:lineRule="auto"/>
      </w:pPr>
      <w:r>
        <w:separator/>
      </w:r>
    </w:p>
  </w:endnote>
  <w:endnote w:type="continuationSeparator" w:id="0">
    <w:p w:rsidR="00970AE5" w:rsidRDefault="00970AE5" w:rsidP="00B634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0AE5" w:rsidRDefault="00970AE5" w:rsidP="00B63440">
      <w:pPr>
        <w:spacing w:after="0" w:line="240" w:lineRule="auto"/>
      </w:pPr>
      <w:r>
        <w:separator/>
      </w:r>
    </w:p>
  </w:footnote>
  <w:footnote w:type="continuationSeparator" w:id="0">
    <w:p w:rsidR="00970AE5" w:rsidRDefault="00970AE5" w:rsidP="00B6344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63440"/>
    <w:rsid w:val="00006DDE"/>
    <w:rsid w:val="000134C7"/>
    <w:rsid w:val="00036FE4"/>
    <w:rsid w:val="000375D9"/>
    <w:rsid w:val="00052594"/>
    <w:rsid w:val="000626B1"/>
    <w:rsid w:val="00067D07"/>
    <w:rsid w:val="00072F0A"/>
    <w:rsid w:val="00073741"/>
    <w:rsid w:val="000752C1"/>
    <w:rsid w:val="00082BAC"/>
    <w:rsid w:val="00084D29"/>
    <w:rsid w:val="000A0F2F"/>
    <w:rsid w:val="000B5120"/>
    <w:rsid w:val="000C5DE4"/>
    <w:rsid w:val="000D5C37"/>
    <w:rsid w:val="000D7F67"/>
    <w:rsid w:val="000E0571"/>
    <w:rsid w:val="000E3785"/>
    <w:rsid w:val="000E5DE5"/>
    <w:rsid w:val="000E60CD"/>
    <w:rsid w:val="000F01F8"/>
    <w:rsid w:val="000F04EA"/>
    <w:rsid w:val="000F0D01"/>
    <w:rsid w:val="000F1162"/>
    <w:rsid w:val="000F436D"/>
    <w:rsid w:val="000F4919"/>
    <w:rsid w:val="000F643C"/>
    <w:rsid w:val="001029D5"/>
    <w:rsid w:val="001040A3"/>
    <w:rsid w:val="0010550C"/>
    <w:rsid w:val="001143DA"/>
    <w:rsid w:val="00126A87"/>
    <w:rsid w:val="001278DD"/>
    <w:rsid w:val="00136BBD"/>
    <w:rsid w:val="00144C6D"/>
    <w:rsid w:val="0014592A"/>
    <w:rsid w:val="00146207"/>
    <w:rsid w:val="00146B56"/>
    <w:rsid w:val="00146E7D"/>
    <w:rsid w:val="00162B17"/>
    <w:rsid w:val="00170673"/>
    <w:rsid w:val="0017108C"/>
    <w:rsid w:val="00172411"/>
    <w:rsid w:val="0017468C"/>
    <w:rsid w:val="00177927"/>
    <w:rsid w:val="00196D46"/>
    <w:rsid w:val="0019776B"/>
    <w:rsid w:val="001A11B3"/>
    <w:rsid w:val="001A630F"/>
    <w:rsid w:val="001B2FC2"/>
    <w:rsid w:val="001B7608"/>
    <w:rsid w:val="001C3AD2"/>
    <w:rsid w:val="001C4143"/>
    <w:rsid w:val="001D46D4"/>
    <w:rsid w:val="001E348B"/>
    <w:rsid w:val="001E6BA3"/>
    <w:rsid w:val="001F037E"/>
    <w:rsid w:val="001F4A72"/>
    <w:rsid w:val="001F4B02"/>
    <w:rsid w:val="001F6931"/>
    <w:rsid w:val="001F72FD"/>
    <w:rsid w:val="00205675"/>
    <w:rsid w:val="002077AE"/>
    <w:rsid w:val="0021676F"/>
    <w:rsid w:val="00220D57"/>
    <w:rsid w:val="0022156A"/>
    <w:rsid w:val="0022564F"/>
    <w:rsid w:val="00231D26"/>
    <w:rsid w:val="00233501"/>
    <w:rsid w:val="00236337"/>
    <w:rsid w:val="00236BDC"/>
    <w:rsid w:val="00241662"/>
    <w:rsid w:val="0024574F"/>
    <w:rsid w:val="00245AF9"/>
    <w:rsid w:val="00250A09"/>
    <w:rsid w:val="00276618"/>
    <w:rsid w:val="002812A3"/>
    <w:rsid w:val="002A08D6"/>
    <w:rsid w:val="002A4451"/>
    <w:rsid w:val="002D08BD"/>
    <w:rsid w:val="002E0441"/>
    <w:rsid w:val="00303216"/>
    <w:rsid w:val="003170EF"/>
    <w:rsid w:val="00317FF5"/>
    <w:rsid w:val="00330673"/>
    <w:rsid w:val="00330F74"/>
    <w:rsid w:val="00332D71"/>
    <w:rsid w:val="00342A50"/>
    <w:rsid w:val="0034589F"/>
    <w:rsid w:val="00350BF2"/>
    <w:rsid w:val="00351AF9"/>
    <w:rsid w:val="003538B3"/>
    <w:rsid w:val="0036254C"/>
    <w:rsid w:val="00362B09"/>
    <w:rsid w:val="003717E3"/>
    <w:rsid w:val="003800F8"/>
    <w:rsid w:val="0039071F"/>
    <w:rsid w:val="00394F38"/>
    <w:rsid w:val="003B5ED7"/>
    <w:rsid w:val="003C03A8"/>
    <w:rsid w:val="003C3FD8"/>
    <w:rsid w:val="003C5C79"/>
    <w:rsid w:val="003C5F9B"/>
    <w:rsid w:val="003D03AA"/>
    <w:rsid w:val="003D4D34"/>
    <w:rsid w:val="003E06E6"/>
    <w:rsid w:val="003E2CC8"/>
    <w:rsid w:val="003F3D46"/>
    <w:rsid w:val="003F5B03"/>
    <w:rsid w:val="00401F7C"/>
    <w:rsid w:val="00407917"/>
    <w:rsid w:val="004136F6"/>
    <w:rsid w:val="00420D6F"/>
    <w:rsid w:val="00422801"/>
    <w:rsid w:val="00426D40"/>
    <w:rsid w:val="00452769"/>
    <w:rsid w:val="0045364A"/>
    <w:rsid w:val="00457818"/>
    <w:rsid w:val="00461C64"/>
    <w:rsid w:val="004634DB"/>
    <w:rsid w:val="00465D41"/>
    <w:rsid w:val="00466CEB"/>
    <w:rsid w:val="004677B2"/>
    <w:rsid w:val="00475491"/>
    <w:rsid w:val="00476871"/>
    <w:rsid w:val="00486363"/>
    <w:rsid w:val="004A6D2F"/>
    <w:rsid w:val="004B3562"/>
    <w:rsid w:val="004B7140"/>
    <w:rsid w:val="004C3E3E"/>
    <w:rsid w:val="004C632E"/>
    <w:rsid w:val="004D23E6"/>
    <w:rsid w:val="004E356C"/>
    <w:rsid w:val="004E5E4F"/>
    <w:rsid w:val="004F37BB"/>
    <w:rsid w:val="0050569E"/>
    <w:rsid w:val="00505F8B"/>
    <w:rsid w:val="00506802"/>
    <w:rsid w:val="00512C8B"/>
    <w:rsid w:val="005133EA"/>
    <w:rsid w:val="005172C4"/>
    <w:rsid w:val="00522EAC"/>
    <w:rsid w:val="005251AE"/>
    <w:rsid w:val="00530A18"/>
    <w:rsid w:val="00531CED"/>
    <w:rsid w:val="0053256C"/>
    <w:rsid w:val="00534085"/>
    <w:rsid w:val="00536E74"/>
    <w:rsid w:val="005453A3"/>
    <w:rsid w:val="00560B04"/>
    <w:rsid w:val="00560C09"/>
    <w:rsid w:val="00561B13"/>
    <w:rsid w:val="0056317E"/>
    <w:rsid w:val="005670CE"/>
    <w:rsid w:val="00576635"/>
    <w:rsid w:val="005A121F"/>
    <w:rsid w:val="005A1245"/>
    <w:rsid w:val="005A502E"/>
    <w:rsid w:val="005A7381"/>
    <w:rsid w:val="005A7686"/>
    <w:rsid w:val="005B10A8"/>
    <w:rsid w:val="005B6ECD"/>
    <w:rsid w:val="005D0650"/>
    <w:rsid w:val="005F2222"/>
    <w:rsid w:val="006037B6"/>
    <w:rsid w:val="006069BF"/>
    <w:rsid w:val="006146EC"/>
    <w:rsid w:val="00614F3B"/>
    <w:rsid w:val="006155CA"/>
    <w:rsid w:val="00621191"/>
    <w:rsid w:val="006245BF"/>
    <w:rsid w:val="00626714"/>
    <w:rsid w:val="006300F5"/>
    <w:rsid w:val="00640965"/>
    <w:rsid w:val="00644112"/>
    <w:rsid w:val="00647E4D"/>
    <w:rsid w:val="00650E71"/>
    <w:rsid w:val="006536B4"/>
    <w:rsid w:val="006701CC"/>
    <w:rsid w:val="006735DC"/>
    <w:rsid w:val="00694A15"/>
    <w:rsid w:val="006A17ED"/>
    <w:rsid w:val="006A7D6C"/>
    <w:rsid w:val="006B3614"/>
    <w:rsid w:val="006C179C"/>
    <w:rsid w:val="006C5B8E"/>
    <w:rsid w:val="006E11D1"/>
    <w:rsid w:val="006E52CB"/>
    <w:rsid w:val="006F26E7"/>
    <w:rsid w:val="006F2F5A"/>
    <w:rsid w:val="006F739C"/>
    <w:rsid w:val="00703788"/>
    <w:rsid w:val="00705DA1"/>
    <w:rsid w:val="00706A18"/>
    <w:rsid w:val="00706E49"/>
    <w:rsid w:val="0071137E"/>
    <w:rsid w:val="007172DB"/>
    <w:rsid w:val="00717EF8"/>
    <w:rsid w:val="00721EC0"/>
    <w:rsid w:val="00744296"/>
    <w:rsid w:val="00744B4A"/>
    <w:rsid w:val="007454F4"/>
    <w:rsid w:val="0075136A"/>
    <w:rsid w:val="00757337"/>
    <w:rsid w:val="007667EF"/>
    <w:rsid w:val="00774F5F"/>
    <w:rsid w:val="007752A7"/>
    <w:rsid w:val="00780506"/>
    <w:rsid w:val="0078639B"/>
    <w:rsid w:val="007966EC"/>
    <w:rsid w:val="007B6272"/>
    <w:rsid w:val="007B6B30"/>
    <w:rsid w:val="007C1F2E"/>
    <w:rsid w:val="007C4168"/>
    <w:rsid w:val="007E0B44"/>
    <w:rsid w:val="007E161A"/>
    <w:rsid w:val="007E460A"/>
    <w:rsid w:val="007E7D04"/>
    <w:rsid w:val="00810759"/>
    <w:rsid w:val="00816CCD"/>
    <w:rsid w:val="008321A1"/>
    <w:rsid w:val="0084138B"/>
    <w:rsid w:val="008467FA"/>
    <w:rsid w:val="008519BB"/>
    <w:rsid w:val="00857278"/>
    <w:rsid w:val="00863589"/>
    <w:rsid w:val="00877EC1"/>
    <w:rsid w:val="008B13DD"/>
    <w:rsid w:val="008B54FE"/>
    <w:rsid w:val="008D4EC8"/>
    <w:rsid w:val="008E039C"/>
    <w:rsid w:val="008F508C"/>
    <w:rsid w:val="00910B3A"/>
    <w:rsid w:val="009221FE"/>
    <w:rsid w:val="009316D9"/>
    <w:rsid w:val="00936F93"/>
    <w:rsid w:val="009446A0"/>
    <w:rsid w:val="00947BDB"/>
    <w:rsid w:val="009606B5"/>
    <w:rsid w:val="00970AE5"/>
    <w:rsid w:val="00971966"/>
    <w:rsid w:val="00985AB1"/>
    <w:rsid w:val="009A2558"/>
    <w:rsid w:val="009A30A9"/>
    <w:rsid w:val="009A622A"/>
    <w:rsid w:val="009B0046"/>
    <w:rsid w:val="009B1977"/>
    <w:rsid w:val="009B598F"/>
    <w:rsid w:val="009C3BC1"/>
    <w:rsid w:val="009C5D27"/>
    <w:rsid w:val="009C6875"/>
    <w:rsid w:val="009D34E3"/>
    <w:rsid w:val="009D42E0"/>
    <w:rsid w:val="009E1F12"/>
    <w:rsid w:val="009F0376"/>
    <w:rsid w:val="009F21BE"/>
    <w:rsid w:val="009F311D"/>
    <w:rsid w:val="00A00E7E"/>
    <w:rsid w:val="00A03F3D"/>
    <w:rsid w:val="00A04A04"/>
    <w:rsid w:val="00A12475"/>
    <w:rsid w:val="00A209F7"/>
    <w:rsid w:val="00A30021"/>
    <w:rsid w:val="00A30D69"/>
    <w:rsid w:val="00A338CD"/>
    <w:rsid w:val="00A52143"/>
    <w:rsid w:val="00A62D8D"/>
    <w:rsid w:val="00A63C0E"/>
    <w:rsid w:val="00A81797"/>
    <w:rsid w:val="00A854AA"/>
    <w:rsid w:val="00A93107"/>
    <w:rsid w:val="00AA0A14"/>
    <w:rsid w:val="00AA1D42"/>
    <w:rsid w:val="00AA2587"/>
    <w:rsid w:val="00AB722F"/>
    <w:rsid w:val="00AC16D7"/>
    <w:rsid w:val="00AE0CDA"/>
    <w:rsid w:val="00AE44FC"/>
    <w:rsid w:val="00AE5875"/>
    <w:rsid w:val="00AF5EFA"/>
    <w:rsid w:val="00B00455"/>
    <w:rsid w:val="00B05E68"/>
    <w:rsid w:val="00B174B1"/>
    <w:rsid w:val="00B270B2"/>
    <w:rsid w:val="00B3539F"/>
    <w:rsid w:val="00B35575"/>
    <w:rsid w:val="00B436D5"/>
    <w:rsid w:val="00B46125"/>
    <w:rsid w:val="00B47B94"/>
    <w:rsid w:val="00B52614"/>
    <w:rsid w:val="00B54B90"/>
    <w:rsid w:val="00B62EC4"/>
    <w:rsid w:val="00B63440"/>
    <w:rsid w:val="00BB1821"/>
    <w:rsid w:val="00BB1C74"/>
    <w:rsid w:val="00BE3B95"/>
    <w:rsid w:val="00BE3E26"/>
    <w:rsid w:val="00BE4B7B"/>
    <w:rsid w:val="00BF0526"/>
    <w:rsid w:val="00BF7A83"/>
    <w:rsid w:val="00C102BB"/>
    <w:rsid w:val="00C1362F"/>
    <w:rsid w:val="00C17211"/>
    <w:rsid w:val="00C27263"/>
    <w:rsid w:val="00C33780"/>
    <w:rsid w:val="00C40535"/>
    <w:rsid w:val="00C60E8B"/>
    <w:rsid w:val="00C6625A"/>
    <w:rsid w:val="00C872F8"/>
    <w:rsid w:val="00C87FEF"/>
    <w:rsid w:val="00C90C97"/>
    <w:rsid w:val="00C94550"/>
    <w:rsid w:val="00C9585A"/>
    <w:rsid w:val="00C95989"/>
    <w:rsid w:val="00C9735F"/>
    <w:rsid w:val="00CA4BB5"/>
    <w:rsid w:val="00CA4C6D"/>
    <w:rsid w:val="00CB3A5D"/>
    <w:rsid w:val="00CC1381"/>
    <w:rsid w:val="00CC2DD1"/>
    <w:rsid w:val="00CC4737"/>
    <w:rsid w:val="00CD445D"/>
    <w:rsid w:val="00CD7999"/>
    <w:rsid w:val="00CE7C60"/>
    <w:rsid w:val="00CF2B2F"/>
    <w:rsid w:val="00CF3D2B"/>
    <w:rsid w:val="00CF4F4A"/>
    <w:rsid w:val="00D12D81"/>
    <w:rsid w:val="00D24330"/>
    <w:rsid w:val="00D2443A"/>
    <w:rsid w:val="00D354F0"/>
    <w:rsid w:val="00D372E6"/>
    <w:rsid w:val="00D37356"/>
    <w:rsid w:val="00D37E56"/>
    <w:rsid w:val="00D40E8C"/>
    <w:rsid w:val="00D462C7"/>
    <w:rsid w:val="00D6294D"/>
    <w:rsid w:val="00D64566"/>
    <w:rsid w:val="00D761B0"/>
    <w:rsid w:val="00D7702C"/>
    <w:rsid w:val="00D82A33"/>
    <w:rsid w:val="00D82BE3"/>
    <w:rsid w:val="00D86D32"/>
    <w:rsid w:val="00D86D80"/>
    <w:rsid w:val="00D94DC8"/>
    <w:rsid w:val="00DA65A1"/>
    <w:rsid w:val="00DC0A72"/>
    <w:rsid w:val="00DE03F3"/>
    <w:rsid w:val="00DE12B9"/>
    <w:rsid w:val="00DE33D4"/>
    <w:rsid w:val="00DE4E54"/>
    <w:rsid w:val="00DE5F98"/>
    <w:rsid w:val="00DF1BB9"/>
    <w:rsid w:val="00DF5315"/>
    <w:rsid w:val="00E05983"/>
    <w:rsid w:val="00E06F9F"/>
    <w:rsid w:val="00E12E2A"/>
    <w:rsid w:val="00E13416"/>
    <w:rsid w:val="00E2145C"/>
    <w:rsid w:val="00E21CE6"/>
    <w:rsid w:val="00E3324B"/>
    <w:rsid w:val="00E524D7"/>
    <w:rsid w:val="00E53A07"/>
    <w:rsid w:val="00E65110"/>
    <w:rsid w:val="00E763DC"/>
    <w:rsid w:val="00E802C1"/>
    <w:rsid w:val="00E97F69"/>
    <w:rsid w:val="00EA1BF0"/>
    <w:rsid w:val="00EA4F57"/>
    <w:rsid w:val="00EB7812"/>
    <w:rsid w:val="00ED039D"/>
    <w:rsid w:val="00F04590"/>
    <w:rsid w:val="00F04BF5"/>
    <w:rsid w:val="00F11DE6"/>
    <w:rsid w:val="00F24F06"/>
    <w:rsid w:val="00F251ED"/>
    <w:rsid w:val="00F30A26"/>
    <w:rsid w:val="00F31397"/>
    <w:rsid w:val="00F31E29"/>
    <w:rsid w:val="00F460D9"/>
    <w:rsid w:val="00F522FE"/>
    <w:rsid w:val="00F63571"/>
    <w:rsid w:val="00F64493"/>
    <w:rsid w:val="00F668B0"/>
    <w:rsid w:val="00F67603"/>
    <w:rsid w:val="00F81CF7"/>
    <w:rsid w:val="00F85AAC"/>
    <w:rsid w:val="00F85FB8"/>
    <w:rsid w:val="00F8664C"/>
    <w:rsid w:val="00FA0381"/>
    <w:rsid w:val="00FA1E06"/>
    <w:rsid w:val="00FB7672"/>
    <w:rsid w:val="00FC110D"/>
    <w:rsid w:val="00FC4ADD"/>
    <w:rsid w:val="00FC6BC8"/>
    <w:rsid w:val="00FE3187"/>
    <w:rsid w:val="00FE7D59"/>
    <w:rsid w:val="00FF4F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440"/>
    <w:rPr>
      <w:rFonts w:ascii="Calibri" w:eastAsia="Calibri" w:hAnsi="Calibri" w:cs="Times New Roman"/>
    </w:rPr>
  </w:style>
  <w:style w:type="paragraph" w:styleId="1">
    <w:name w:val="heading 1"/>
    <w:basedOn w:val="a"/>
    <w:link w:val="10"/>
    <w:uiPriority w:val="9"/>
    <w:qFormat/>
    <w:rsid w:val="00B6344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B6344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643C"/>
    <w:pPr>
      <w:ind w:left="720"/>
      <w:contextualSpacing/>
    </w:pPr>
    <w:rPr>
      <w:rFonts w:asciiTheme="minorHAnsi" w:eastAsiaTheme="minorHAnsi" w:hAnsiTheme="minorHAnsi" w:cstheme="minorBidi"/>
    </w:rPr>
  </w:style>
  <w:style w:type="character" w:customStyle="1" w:styleId="10">
    <w:name w:val="Заголовок 1 Знак"/>
    <w:basedOn w:val="a0"/>
    <w:link w:val="1"/>
    <w:uiPriority w:val="9"/>
    <w:rsid w:val="00B63440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styleId="a4">
    <w:name w:val="footnote reference"/>
    <w:basedOn w:val="a0"/>
    <w:uiPriority w:val="99"/>
    <w:semiHidden/>
    <w:unhideWhenUsed/>
    <w:rsid w:val="00B63440"/>
    <w:rPr>
      <w:vertAlign w:val="superscript"/>
    </w:rPr>
  </w:style>
  <w:style w:type="paragraph" w:styleId="a5">
    <w:name w:val="No Spacing"/>
    <w:uiPriority w:val="1"/>
    <w:qFormat/>
    <w:rsid w:val="00B634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20">
    <w:name w:val="Заголовок 2 Знак"/>
    <w:basedOn w:val="a0"/>
    <w:link w:val="2"/>
    <w:uiPriority w:val="9"/>
    <w:rsid w:val="00B6344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3253474-3701-4ACB-8218-3FC5B7FD72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934</Words>
  <Characters>5326</Characters>
  <Application>Microsoft Office Word</Application>
  <DocSecurity>0</DocSecurity>
  <Lines>44</Lines>
  <Paragraphs>12</Paragraphs>
  <ScaleCrop>false</ScaleCrop>
  <Company>Microsoft</Company>
  <LinksUpToDate>false</LinksUpToDate>
  <CharactersWithSpaces>62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</dc:creator>
  <cp:keywords/>
  <dc:description/>
  <cp:lastModifiedBy>V</cp:lastModifiedBy>
  <cp:revision>1</cp:revision>
  <dcterms:created xsi:type="dcterms:W3CDTF">2014-02-10T10:42:00Z</dcterms:created>
  <dcterms:modified xsi:type="dcterms:W3CDTF">2014-02-10T10:52:00Z</dcterms:modified>
</cp:coreProperties>
</file>